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3" r:id="rId2"/>
  </p:sldMasterIdLst>
  <p:notesMasterIdLst>
    <p:notesMasterId r:id="rId20"/>
  </p:notesMasterIdLst>
  <p:sldIdLst>
    <p:sldId id="570" r:id="rId3"/>
    <p:sldId id="633" r:id="rId4"/>
    <p:sldId id="622" r:id="rId5"/>
    <p:sldId id="624" r:id="rId6"/>
    <p:sldId id="639" r:id="rId7"/>
    <p:sldId id="635" r:id="rId8"/>
    <p:sldId id="594" r:id="rId9"/>
    <p:sldId id="618" r:id="rId10"/>
    <p:sldId id="634" r:id="rId11"/>
    <p:sldId id="638" r:id="rId12"/>
    <p:sldId id="626" r:id="rId13"/>
    <p:sldId id="628" r:id="rId14"/>
    <p:sldId id="629" r:id="rId15"/>
    <p:sldId id="630" r:id="rId16"/>
    <p:sldId id="636" r:id="rId17"/>
    <p:sldId id="637" r:id="rId18"/>
    <p:sldId id="38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6004" autoAdjust="0"/>
  </p:normalViewPr>
  <p:slideViewPr>
    <p:cSldViewPr snapToGrid="0">
      <p:cViewPr varScale="1">
        <p:scale>
          <a:sx n="64" d="100"/>
          <a:sy n="64" d="100"/>
        </p:scale>
        <p:origin x="978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3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C6FCD7-EFBD-4423-A572-392E990DAE12}" type="datetimeFigureOut">
              <a:rPr lang="en-US" smtClean="0"/>
              <a:t>12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37FF0D-3108-4406-A6C2-4DB64F8245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416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47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1543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675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7368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8238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9980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586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37FF0D-3108-4406-A6C2-4DB64F82457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7497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2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785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2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3217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2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220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4218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223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9138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85598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3081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01858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8852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176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2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0893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252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96758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78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2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303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2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96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2/12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994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2/1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564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2/12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1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2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03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2/12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829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2/12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9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2/1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6504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png"/><Relationship Id="rId5" Type="http://schemas.openxmlformats.org/officeDocument/2006/relationships/image" Target="../media/image33.png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9.png"/><Relationship Id="rId2" Type="http://schemas.microsoft.com/office/2007/relationships/media" Target="../media/media2.mp4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p4"/><Relationship Id="rId7" Type="http://schemas.openxmlformats.org/officeDocument/2006/relationships/image" Target="../media/image29.png"/><Relationship Id="rId2" Type="http://schemas.microsoft.com/office/2007/relationships/media" Target="../media/media2.mp4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video" Target="../media/media2.mp4"/><Relationship Id="rId7" Type="http://schemas.openxmlformats.org/officeDocument/2006/relationships/oleObject" Target="../embeddings/oleObject27.bin"/><Relationship Id="rId2" Type="http://schemas.microsoft.com/office/2007/relationships/media" Target="../media/media2.mp4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video" Target="../media/media3.mp4"/><Relationship Id="rId7" Type="http://schemas.openxmlformats.org/officeDocument/2006/relationships/oleObject" Target="../embeddings/oleObject28.bin"/><Relationship Id="rId2" Type="http://schemas.microsoft.com/office/2007/relationships/media" Target="../media/media3.mp4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10.png"/><Relationship Id="rId4" Type="http://schemas.openxmlformats.org/officeDocument/2006/relationships/image" Target="../media/image60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video" Target="../media/media1.mp4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4.wmf"/><Relationship Id="rId1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11" Type="http://schemas.openxmlformats.org/officeDocument/2006/relationships/image" Target="../media/image11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3.jpeg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7.png"/><Relationship Id="rId3" Type="http://schemas.openxmlformats.org/officeDocument/2006/relationships/video" Target="../media/media1.mp4"/><Relationship Id="rId7" Type="http://schemas.openxmlformats.org/officeDocument/2006/relationships/image" Target="../media/image19.png"/><Relationship Id="rId12" Type="http://schemas.openxmlformats.org/officeDocument/2006/relationships/image" Target="../media/image17.wmf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jpeg"/><Relationship Id="rId11" Type="http://schemas.openxmlformats.org/officeDocument/2006/relationships/oleObject" Target="../embeddings/oleObject12.bin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16.wmf"/><Relationship Id="rId4" Type="http://schemas.openxmlformats.org/officeDocument/2006/relationships/slideLayout" Target="../slideLayouts/slideLayout13.xml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26" Type="http://schemas.openxmlformats.org/officeDocument/2006/relationships/image" Target="../media/image31.png"/><Relationship Id="rId3" Type="http://schemas.openxmlformats.org/officeDocument/2006/relationships/video" Target="../media/media2.mp4"/><Relationship Id="rId21" Type="http://schemas.openxmlformats.org/officeDocument/2006/relationships/image" Target="../media/image25.w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microsoft.com/office/2007/relationships/media" Target="../media/media2.mp4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29" Type="http://schemas.openxmlformats.org/officeDocument/2006/relationships/oleObject" Target="../embeddings/oleObject2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jpeg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1.bin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28" Type="http://schemas.openxmlformats.org/officeDocument/2006/relationships/image" Target="../media/image28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wmf"/><Relationship Id="rId31" Type="http://schemas.openxmlformats.org/officeDocument/2006/relationships/image" Target="../media/image29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30.png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 9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ĂM HỌC</a:t>
            </a: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2024 - 2025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3AC0B02-5D75-D7CA-3E91-F132A5C6CD6B}"/>
              </a:ext>
            </a:extLst>
          </p:cNvPr>
          <p:cNvSpPr txBox="1"/>
          <p:nvPr/>
        </p:nvSpPr>
        <p:spPr>
          <a:xfrm>
            <a:off x="-7617" y="175841"/>
            <a:ext cx="1218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ÒNG GIÁO DỤC VÀ ĐÀO TẠO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UYỆ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IA VIỄ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RUNG HỌC CƠ SỞ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A PHƯƠ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312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EFE5FC3-2822-4F1D-84BA-CA501DD0AE70}"/>
              </a:ext>
            </a:extLst>
          </p:cNvPr>
          <p:cNvSpPr/>
          <p:nvPr/>
        </p:nvSpPr>
        <p:spPr>
          <a:xfrm>
            <a:off x="2687538" y="1490163"/>
            <a:ext cx="7807772" cy="602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C053BE48-0144-4FC0-B960-5948260535EE}"/>
                  </a:ext>
                </a:extLst>
              </p:cNvPr>
              <p:cNvSpPr/>
              <p:nvPr/>
            </p:nvSpPr>
            <p:spPr>
              <a:xfrm>
                <a:off x="1539806" y="1414801"/>
                <a:ext cx="11142165" cy="2139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2800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 R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út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algn="just">
                  <a:lnSpc>
                    <a:spcPct val="115000"/>
                  </a:lnSpc>
                  <a:defRPr/>
                </a:pPr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)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6</m:t>
                        </m:r>
                        <m:sSup>
                          <m:sSupPr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 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b) </a:t>
                </a:r>
                <a:r>
                  <a:rPr lang="en-US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en-US" sz="280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&gt; 0</a:t>
                </a:r>
                <a:r>
                  <a:rPr lang="en-US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053BE48-0144-4FC0-B960-594826053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06" y="1414801"/>
                <a:ext cx="11142165" cy="2139175"/>
              </a:xfrm>
              <a:prstGeom prst="rect">
                <a:avLst/>
              </a:prstGeom>
              <a:blipFill rotWithShape="0">
                <a:blip r:embed="rId3"/>
                <a:stretch>
                  <a:fillRect l="-1149" b="-4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D15EC67D-917E-4D2C-A1B9-83A605444FD9}"/>
              </a:ext>
            </a:extLst>
          </p:cNvPr>
          <p:cNvGrpSpPr/>
          <p:nvPr/>
        </p:nvGrpSpPr>
        <p:grpSpPr>
          <a:xfrm>
            <a:off x="9784754" y="-43785"/>
            <a:ext cx="2409441" cy="2704957"/>
            <a:chOff x="9528254" y="1216308"/>
            <a:chExt cx="2663746" cy="3362195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xmlns="" id="{AB5D2038-B599-4695-A9AC-F1EC93A3A8B5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4" name="Picture 13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xmlns="" id="{F13174CF-B089-4BB4-A9D8-2A599BD9E4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15" name="Picture 14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xmlns="" id="{3170B928-61E5-4B83-9004-35598D6D499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FB56A0E-AE7D-FE62-DDAB-616841590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84653"/>
              </p:ext>
            </p:extLst>
          </p:nvPr>
        </p:nvGraphicFramePr>
        <p:xfrm>
          <a:off x="5551913" y="2921944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7" imgW="1828800" imgH="558720" progId="Equation.DSMT4">
                  <p:embed/>
                </p:oleObj>
              </mc:Choice>
              <mc:Fallback>
                <p:oleObj name="Equation" r:id="rId7" imgW="182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1913" y="2921944"/>
                        <a:ext cx="1828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85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AAA0E757-4CDE-2E0D-7E41-EA6B36D87635}"/>
              </a:ext>
            </a:extLst>
          </p:cNvPr>
          <p:cNvGrpSpPr/>
          <p:nvPr/>
        </p:nvGrpSpPr>
        <p:grpSpPr>
          <a:xfrm>
            <a:off x="430306" y="1057250"/>
            <a:ext cx="10752356" cy="3112646"/>
            <a:chOff x="430306" y="1057250"/>
            <a:chExt cx="9048263" cy="223515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7AEB30C5-5284-4016-B304-388E92D5DF1D}"/>
                </a:ext>
              </a:extLst>
            </p:cNvPr>
            <p:cNvGrpSpPr/>
            <p:nvPr/>
          </p:nvGrpSpPr>
          <p:grpSpPr>
            <a:xfrm>
              <a:off x="430306" y="1057250"/>
              <a:ext cx="9048263" cy="2235152"/>
              <a:chOff x="430306" y="1236540"/>
              <a:chExt cx="9048263" cy="2235152"/>
            </a:xfrm>
          </p:grpSpPr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xmlns="" id="{F1AFE2A5-AB2F-4AF5-8666-869B681F7506}"/>
                  </a:ext>
                </a:extLst>
              </p:cNvPr>
              <p:cNvSpPr/>
              <p:nvPr/>
            </p:nvSpPr>
            <p:spPr>
              <a:xfrm>
                <a:off x="430306" y="1371448"/>
                <a:ext cx="9048263" cy="2082493"/>
              </a:xfrm>
              <a:prstGeom prst="round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06B0E67C-19E3-4F21-A4E5-2F7F85BA0BFD}"/>
                  </a:ext>
                </a:extLst>
              </p:cNvPr>
              <p:cNvSpPr/>
              <p:nvPr/>
            </p:nvSpPr>
            <p:spPr>
              <a:xfrm>
                <a:off x="803778" y="1236540"/>
                <a:ext cx="8301318" cy="2235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ểu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                 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-2</a:t>
                </a:r>
                <a:r>
                  <a:rPr lang="en-US" sz="3200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2</a:t>
                </a:r>
                <a:r>
                  <a:rPr lang="en-US" sz="3200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-3</a:t>
                </a:r>
                <a:endParaRPr lang="en-US" sz="3200" baseline="30000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5000"/>
                  </a:lnSpc>
                  <a:defRPr/>
                </a:pP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(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-2</a:t>
                </a:r>
                <a:r>
                  <a:rPr lang="en-US" sz="3200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)</a:t>
                </a:r>
                <a:r>
                  <a:rPr lang="en-US" sz="3200" baseline="300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D) |3</a:t>
                </a:r>
                <a:r>
                  <a:rPr lang="en-US" sz="3200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2x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:endParaRPr lang="en-US" sz="2800" baseline="30000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:r>
                  <a:rPr lang="en-US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p:grp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4B63DB03-C8A6-6F7D-4020-91BD4BCBFB3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364706" y="1308191"/>
            <a:ext cx="1422738" cy="532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91" name="Equation" r:id="rId5" imgW="1562040" imgH="583920" progId="Equation.DSMT4">
                    <p:embed/>
                  </p:oleObj>
                </mc:Choice>
                <mc:Fallback>
                  <p:oleObj name="Equation" r:id="rId5" imgW="156204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64706" y="1308191"/>
                          <a:ext cx="1422738" cy="532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3773386" y="3466849"/>
            <a:ext cx="3167060" cy="678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 ÁN: D</a:t>
            </a:r>
          </a:p>
        </p:txBody>
      </p:sp>
      <p:pic>
        <p:nvPicPr>
          <p:cNvPr id="11" name="30s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907395" y="5783580"/>
            <a:ext cx="1131570" cy="787400"/>
          </a:xfrm>
          <a:prstGeom prst="rect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</p:pic>
    </p:spTree>
    <p:extLst>
      <p:ext uri="{BB962C8B-B14F-4D97-AF65-F5344CB8AC3E}">
        <p14:creationId xmlns:p14="http://schemas.microsoft.com/office/powerpoint/2010/main" val="2280245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fill="hold" display="1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AAA0E757-4CDE-2E0D-7E41-EA6B36D87635}"/>
              </a:ext>
            </a:extLst>
          </p:cNvPr>
          <p:cNvGrpSpPr/>
          <p:nvPr/>
        </p:nvGrpSpPr>
        <p:grpSpPr>
          <a:xfrm>
            <a:off x="430306" y="1057250"/>
            <a:ext cx="10752356" cy="3112646"/>
            <a:chOff x="430306" y="1057250"/>
            <a:chExt cx="9048263" cy="223515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7AEB30C5-5284-4016-B304-388E92D5DF1D}"/>
                </a:ext>
              </a:extLst>
            </p:cNvPr>
            <p:cNvGrpSpPr/>
            <p:nvPr/>
          </p:nvGrpSpPr>
          <p:grpSpPr>
            <a:xfrm>
              <a:off x="430306" y="1057250"/>
              <a:ext cx="9048263" cy="2235152"/>
              <a:chOff x="430306" y="1236540"/>
              <a:chExt cx="9048263" cy="2235152"/>
            </a:xfrm>
          </p:grpSpPr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xmlns="" id="{F1AFE2A5-AB2F-4AF5-8666-869B681F7506}"/>
                  </a:ext>
                </a:extLst>
              </p:cNvPr>
              <p:cNvSpPr/>
              <p:nvPr/>
            </p:nvSpPr>
            <p:spPr>
              <a:xfrm>
                <a:off x="430306" y="1371448"/>
                <a:ext cx="9048263" cy="2082493"/>
              </a:xfrm>
              <a:prstGeom prst="round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06B0E67C-19E3-4F21-A4E5-2F7F85BA0BFD}"/>
                  </a:ext>
                </a:extLst>
              </p:cNvPr>
              <p:cNvSpPr/>
              <p:nvPr/>
            </p:nvSpPr>
            <p:spPr>
              <a:xfrm>
                <a:off x="803778" y="1236540"/>
                <a:ext cx="8301318" cy="2235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kumimoji="0" lang="en-US" sz="32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            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sz="3200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baseline="300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-3</a:t>
                </a:r>
                <a:r>
                  <a:rPr lang="en-US" sz="3200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baseline="300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 lvl="0" algn="just">
                  <a:lnSpc>
                    <a:spcPct val="115000"/>
                  </a:lnSpc>
                  <a:defRPr/>
                </a:pP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3200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baseline="300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D) 3.|</a:t>
                </a:r>
                <a:r>
                  <a:rPr lang="en-US" sz="32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200" baseline="300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|</a:t>
                </a:r>
              </a:p>
              <a:p>
                <a:pPr algn="just">
                  <a:lnSpc>
                    <a:spcPct val="115000"/>
                  </a:lnSpc>
                  <a:defRPr/>
                </a:pPr>
                <a:endParaRPr lang="en-US" sz="2800" baseline="30000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    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p:grp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4B63DB03-C8A6-6F7D-4020-91BD4BCBFB3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533788" y="1331635"/>
            <a:ext cx="740714" cy="462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5" name="Equation" r:id="rId5" imgW="812520" imgH="507960" progId="Equation.DSMT4">
                    <p:embed/>
                  </p:oleObj>
                </mc:Choice>
                <mc:Fallback>
                  <p:oleObj name="Equation" r:id="rId5" imgW="8125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533788" y="1331635"/>
                          <a:ext cx="740714" cy="4629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3773386" y="3466849"/>
            <a:ext cx="316706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 ÁN: B</a:t>
            </a:r>
          </a:p>
        </p:txBody>
      </p:sp>
      <p:pic>
        <p:nvPicPr>
          <p:cNvPr id="11" name="30s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907395" y="5783580"/>
            <a:ext cx="1131570" cy="787400"/>
          </a:xfrm>
          <a:prstGeom prst="rect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</p:pic>
    </p:spTree>
    <p:extLst>
      <p:ext uri="{BB962C8B-B14F-4D97-AF65-F5344CB8AC3E}">
        <p14:creationId xmlns:p14="http://schemas.microsoft.com/office/powerpoint/2010/main" val="1740943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fill="hold" display="1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AAA0E757-4CDE-2E0D-7E41-EA6B36D87635}"/>
              </a:ext>
            </a:extLst>
          </p:cNvPr>
          <p:cNvGrpSpPr/>
          <p:nvPr/>
        </p:nvGrpSpPr>
        <p:grpSpPr>
          <a:xfrm>
            <a:off x="430306" y="1102220"/>
            <a:ext cx="10752356" cy="3678957"/>
            <a:chOff x="430306" y="1057250"/>
            <a:chExt cx="9048263" cy="264181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7AEB30C5-5284-4016-B304-388E92D5DF1D}"/>
                </a:ext>
              </a:extLst>
            </p:cNvPr>
            <p:cNvGrpSpPr/>
            <p:nvPr/>
          </p:nvGrpSpPr>
          <p:grpSpPr>
            <a:xfrm>
              <a:off x="430306" y="1057250"/>
              <a:ext cx="9048263" cy="2641812"/>
              <a:chOff x="430306" y="1236540"/>
              <a:chExt cx="9048263" cy="2641812"/>
            </a:xfrm>
          </p:grpSpPr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xmlns="" id="{F1AFE2A5-AB2F-4AF5-8666-869B681F7506}"/>
                  </a:ext>
                </a:extLst>
              </p:cNvPr>
              <p:cNvSpPr/>
              <p:nvPr/>
            </p:nvSpPr>
            <p:spPr>
              <a:xfrm>
                <a:off x="430306" y="1371448"/>
                <a:ext cx="9048263" cy="2082493"/>
              </a:xfrm>
              <a:prstGeom prst="round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06B0E67C-19E3-4F21-A4E5-2F7F85BA0BFD}"/>
                  </a:ext>
                </a:extLst>
              </p:cNvPr>
              <p:cNvSpPr/>
              <p:nvPr/>
            </p:nvSpPr>
            <p:spPr>
              <a:xfrm>
                <a:off x="803778" y="1236540"/>
                <a:ext cx="8301318" cy="2641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32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ểu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.                          </a:t>
                </a:r>
                <a:r>
                  <a:rPr kumimoji="0" lang="en-US" sz="32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x &gt;2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kumimoji="0" lang="en-US" sz="3200" b="0" i="0" u="none" strike="noStrike" kern="1200" cap="none" spc="0" normalizeH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5000"/>
                  </a:lnSpc>
                  <a:buAutoNum type="alphaUcParenR"/>
                  <a:defRPr/>
                </a:pPr>
                <a:r>
                  <a:rPr lang="en-US" sz="32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(x-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5(2-x) </a:t>
                </a:r>
              </a:p>
              <a:p>
                <a:pPr marL="514350" indent="-514350" algn="just">
                  <a:lnSpc>
                    <a:spcPct val="115000"/>
                  </a:lnSpc>
                  <a:buFontTx/>
                  <a:buAutoNum type="alphaUcParenR"/>
                  <a:defRPr/>
                </a:pPr>
                <a:r>
                  <a:rPr kumimoji="0" lang="en-US" sz="32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(</a:t>
                </a:r>
                <a:r>
                  <a:rPr lang="en-US" sz="3200" i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+2)</a:t>
                </a:r>
                <a:r>
                  <a:rPr lang="en-US" sz="3200" baseline="300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D) -5(x+2) </a:t>
                </a:r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5000"/>
                  </a:lnSpc>
                  <a:buAutoNum type="alphaUcParenR"/>
                  <a:defRPr/>
                </a:pPr>
                <a:endParaRPr lang="en-US" sz="32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:endParaRPr lang="en-US" sz="2800" baseline="30000" dirty="0" smtClean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defRPr/>
                </a:pPr>
                <a:r>
                  <a:rPr lang="en-US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p:grp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xmlns="" id="{4B63DB03-C8A6-6F7D-4020-91BD4BCBFB3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926289" y="1351005"/>
            <a:ext cx="2057292" cy="532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24" name="Equation" r:id="rId5" imgW="2260440" imgH="583920" progId="Equation.DSMT4">
                    <p:embed/>
                  </p:oleObj>
                </mc:Choice>
                <mc:Fallback>
                  <p:oleObj name="Equation" r:id="rId5" imgW="2260440" imgH="5839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26289" y="1351005"/>
                          <a:ext cx="2057292" cy="532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3773386" y="3466849"/>
            <a:ext cx="3167060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defRPr/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 ÁN: 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4B63DB03-C8A6-6F7D-4020-91BD4BCBFB3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75088" y="1600200"/>
          <a:ext cx="5095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5" name="Equation" r:id="rId7" imgW="469800" imgH="444240" progId="Equation.DSMT4">
                  <p:embed/>
                </p:oleObj>
              </mc:Choice>
              <mc:Fallback>
                <p:oleObj name="Equation" r:id="rId7" imgW="469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5088" y="1600200"/>
                        <a:ext cx="509587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30s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0907395" y="5783580"/>
            <a:ext cx="1131570" cy="787400"/>
          </a:xfrm>
          <a:prstGeom prst="rect">
            <a:avLst/>
          </a:prstGeom>
          <a:ln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</p:pic>
    </p:spTree>
    <p:extLst>
      <p:ext uri="{BB962C8B-B14F-4D97-AF65-F5344CB8AC3E}">
        <p14:creationId xmlns:p14="http://schemas.microsoft.com/office/powerpoint/2010/main" val="1631275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fill="hold" display="1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C03A3D97-B89B-4026-83A1-CC4645B26C13}"/>
              </a:ext>
            </a:extLst>
          </p:cNvPr>
          <p:cNvSpPr/>
          <p:nvPr/>
        </p:nvSpPr>
        <p:spPr>
          <a:xfrm>
            <a:off x="2922490" y="268946"/>
            <a:ext cx="6203576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 NHÓ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36F9CF7D-E7D4-4D3E-935B-9F86EACA796B}"/>
                  </a:ext>
                </a:extLst>
              </p:cNvPr>
              <p:cNvSpPr/>
              <p:nvPr/>
            </p:nvSpPr>
            <p:spPr>
              <a:xfrm>
                <a:off x="2635909" y="1867274"/>
                <a:ext cx="7817224" cy="2276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2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indent="457200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ra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	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800" b="0" i="1" baseline="30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6F9CF7D-E7D4-4D3E-935B-9F86EACA79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5909" y="1867274"/>
                <a:ext cx="7817224" cy="2276842"/>
              </a:xfrm>
              <a:prstGeom prst="rect">
                <a:avLst/>
              </a:prstGeom>
              <a:blipFill rotWithShape="0">
                <a:blip r:embed="rId6"/>
                <a:stretch>
                  <a:fillRect l="-1559" t="-1604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E10B3BC-83E5-C25E-CF77-D2D4B1D7C3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7" imgW="914400" imgH="336960" progId="Equation.DSMT4">
                  <p:embed/>
                </p:oleObj>
              </mc:Choice>
              <mc:Fallback>
                <p:oleObj name="Equation" r:id="rId7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3 phút gây sốc  3 Minutes">
            <a:hlinkClick r:id="" action="ppaction://media"/>
            <a:extLst>
              <a:ext uri="{FF2B5EF4-FFF2-40B4-BE49-F238E27FC236}">
                <a16:creationId xmlns:a16="http://schemas.microsoft.com/office/drawing/2014/main" xmlns="" id="{44B8B84F-B603-41EE-89C9-978B78161A4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952109" y="4960797"/>
            <a:ext cx="1572464" cy="884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495684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xmlns="" id="{C03A3D97-B89B-4026-83A1-CC4645B26C13}"/>
              </a:ext>
            </a:extLst>
          </p:cNvPr>
          <p:cNvSpPr/>
          <p:nvPr/>
        </p:nvSpPr>
        <p:spPr>
          <a:xfrm>
            <a:off x="2922490" y="268946"/>
            <a:ext cx="6203576" cy="568358"/>
          </a:xfrm>
          <a:prstGeom prst="roundRect">
            <a:avLst/>
          </a:prstGeom>
          <a:solidFill>
            <a:schemeClr val="accent6"/>
          </a:solidFill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 NHÓ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36F9CF7D-E7D4-4D3E-935B-9F86EACA796B}"/>
                  </a:ext>
                </a:extLst>
              </p:cNvPr>
              <p:cNvSpPr/>
              <p:nvPr/>
            </p:nvSpPr>
            <p:spPr>
              <a:xfrm>
                <a:off x="537881" y="907904"/>
                <a:ext cx="7817224" cy="22768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+mn-cs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2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indent="457200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ra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15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	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kumimoji="0" lang="en-US" sz="2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e>
                    </m:rad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kumimoji="0" lang="en-US" sz="2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 b="0" i="0" smtClean="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800" b="0" i="1" baseline="30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6F9CF7D-E7D4-4D3E-935B-9F86EACA79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1" y="907904"/>
                <a:ext cx="7817224" cy="2276842"/>
              </a:xfrm>
              <a:prstGeom prst="rect">
                <a:avLst/>
              </a:prstGeom>
              <a:blipFill rotWithShape="0">
                <a:blip r:embed="rId4"/>
                <a:stretch>
                  <a:fillRect l="-1559" t="-1877" b="-6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DDEB971E-37EF-4CAD-9224-D77E36A2A1C6}"/>
                  </a:ext>
                </a:extLst>
              </p:cNvPr>
              <p:cNvSpPr/>
              <p:nvPr/>
            </p:nvSpPr>
            <p:spPr>
              <a:xfrm>
                <a:off x="235942" y="2994735"/>
                <a:ext cx="3888757" cy="2955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sng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kumimoji="0" lang="en-US" sz="2800" b="0" i="0" u="sng" strike="noStrike" kern="1200" cap="none" spc="0" normalizeH="0" baseline="0" noProof="0" dirty="0" err="1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kumimoji="0" lang="en-US" sz="2800" b="0" i="0" u="sng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u="sng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:r>
                  <a:rPr kumimoji="0" lang="en-US" sz="2800" b="0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a)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</m:oMath>
                </a14:m>
                <a:endParaRPr kumimoji="0" lang="en-US" sz="2800" b="0" i="1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vì 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2 &lt; 0</a:t>
                </a:r>
                <a:r>
                  <a:rPr lang="en-US" sz="280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2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DEB971E-37EF-4CAD-9224-D77E36A2A1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42" y="2994735"/>
                <a:ext cx="3888757" cy="2955361"/>
              </a:xfrm>
              <a:prstGeom prst="rect">
                <a:avLst/>
              </a:prstGeom>
              <a:blipFill rotWithShape="0">
                <a:blip r:embed="rId5"/>
                <a:stretch>
                  <a:fillRect l="-3292" b="-47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58684F9B-1E2D-496C-A6C1-282D3918512D}"/>
                  </a:ext>
                </a:extLst>
              </p:cNvPr>
              <p:cNvSpPr/>
              <p:nvPr/>
            </p:nvSpPr>
            <p:spPr>
              <a:xfrm>
                <a:off x="4293363" y="3673255"/>
                <a:ext cx="2538067" cy="1943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just">
                  <a:lnSpc>
                    <a:spcPct val="130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baseline="300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 4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 1</m:t>
                        </m:r>
                      </m:e>
                    </m:rad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b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800" b="0" i="0" smtClean="0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 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2800" baseline="300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8684F9B-1E2D-496C-A6C1-282D391851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3363" y="3673255"/>
                <a:ext cx="2538067" cy="1943161"/>
              </a:xfrm>
              <a:prstGeom prst="rect">
                <a:avLst/>
              </a:prstGeom>
              <a:blipFill rotWithShape="0">
                <a:blip r:embed="rId6"/>
                <a:stretch>
                  <a:fillRect l="-4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D24B760A-99C6-4041-8C93-4411D168E7FE}"/>
                  </a:ext>
                </a:extLst>
              </p:cNvPr>
              <p:cNvSpPr/>
              <p:nvPr/>
            </p:nvSpPr>
            <p:spPr>
              <a:xfrm>
                <a:off x="7547009" y="3572433"/>
                <a:ext cx="4644992" cy="3368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30000"/>
                  </a:lnSpc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</m:e>
                    </m:rad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solidFill>
                                  <a:schemeClr val="bg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2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nor/>
                              </m:rPr>
                              <a:rPr lang="en-US" sz="2800">
                                <a:solidFill>
                                  <a:prstClr val="white"/>
                                </a:solidFill>
                                <a:latin typeface="Times New Roman" panose="020206030504050203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d>
                        <m:r>
                          <a:rPr lang="en-US" sz="2800" i="1" baseline="30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b="0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i="1" baseline="30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6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  <m:t> . 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b="0" i="1" baseline="300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ra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6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.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/>
                          <a:ea typeface="Times New Roman" panose="02020603050405020304" pitchFamily="18" charset="0"/>
                          <a:cs typeface="+mn-cs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+mn-cs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a:rPr lang="en-US" sz="2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lang="en-US" sz="2800">
                                  <a:solidFill>
                                    <a:prstClr val="white"/>
                                  </a:solidFill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d>
                          <m:r>
                            <a:rPr lang="en-US" sz="2800" i="1" baseline="30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</m:ra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 algn="just">
                  <a:lnSpc>
                    <a:spcPct val="13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6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a:rPr lang="en-US" sz="28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800">
                              <a:solidFill>
                                <a:prstClr val="white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baseline="30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24B760A-99C6-4041-8C93-4411D168E7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009" y="3572433"/>
                <a:ext cx="4644992" cy="3368936"/>
              </a:xfrm>
              <a:prstGeom prst="rect">
                <a:avLst/>
              </a:prstGeom>
              <a:blipFill rotWithShape="0">
                <a:blip r:embed="rId7"/>
                <a:stretch>
                  <a:fillRect l="-26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0E10B3BC-83E5-C25E-CF77-D2D4B1D7C3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Equation" r:id="rId8" imgW="914400" imgH="336960" progId="Equation.DSMT4">
                  <p:embed/>
                </p:oleObj>
              </mc:Choice>
              <mc:Fallback>
                <p:oleObj name="Equation" r:id="rId8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0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0AE8C0B-F0B3-F38F-9134-38AB8564D00A}"/>
              </a:ext>
            </a:extLst>
          </p:cNvPr>
          <p:cNvSpPr/>
          <p:nvPr/>
        </p:nvSpPr>
        <p:spPr>
          <a:xfrm>
            <a:off x="2150961" y="362720"/>
            <a:ext cx="7118551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ỘI DUNG BÀI HỌC HÔM NAY</a:t>
            </a:r>
          </a:p>
        </p:txBody>
      </p:sp>
      <p:sp>
        <p:nvSpPr>
          <p:cNvPr id="8" name="Rectangle: Rounded Corners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1EFC45DF-230F-48F0-84A5-FFE2ECB233C0}"/>
              </a:ext>
            </a:extLst>
          </p:cNvPr>
          <p:cNvSpPr/>
          <p:nvPr/>
        </p:nvSpPr>
        <p:spPr>
          <a:xfrm>
            <a:off x="2155723" y="376179"/>
            <a:ext cx="7118551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8F46CB49-F75A-47AE-B919-CEA2CD36D9BE}"/>
              </a:ext>
            </a:extLst>
          </p:cNvPr>
          <p:cNvSpPr/>
          <p:nvPr/>
        </p:nvSpPr>
        <p:spPr>
          <a:xfrm>
            <a:off x="702627" y="1679773"/>
            <a:ext cx="660629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DEA6AC51-34EC-417F-96C5-AAF7485BB96D}"/>
                  </a:ext>
                </a:extLst>
              </p:cNvPr>
              <p:cNvSpPr/>
              <p:nvPr/>
            </p:nvSpPr>
            <p:spPr>
              <a:xfrm>
                <a:off x="2150961" y="2265695"/>
                <a:ext cx="5051030" cy="1053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en-US" sz="2800" i="1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2800" baseline="3000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≥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n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ế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u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 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kumimoji="0" lang="en-US" sz="28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EA6AC51-34EC-417F-96C5-AAF7485BB9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961" y="2265695"/>
                <a:ext cx="5051030" cy="10534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BD8440AC-56E4-4B23-86C5-9FA05902AB09}"/>
              </a:ext>
            </a:extLst>
          </p:cNvPr>
          <p:cNvSpPr/>
          <p:nvPr/>
        </p:nvSpPr>
        <p:spPr>
          <a:xfrm>
            <a:off x="702627" y="3473760"/>
            <a:ext cx="5250155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499FFECF-B9E8-44E0-A855-AA11C42EB4D7}"/>
                  </a:ext>
                </a:extLst>
              </p:cNvPr>
              <p:cNvSpPr/>
              <p:nvPr/>
            </p:nvSpPr>
            <p:spPr>
              <a:xfrm>
                <a:off x="2528047" y="4155505"/>
                <a:ext cx="6096000" cy="106946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2800" b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kumimoji="0" lang="en-US" sz="2800" b="0" i="1" u="none" strike="noStrike" kern="1200" cap="none" spc="0" normalizeH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kumimoji="0" 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e>
                      </m:rad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ad>
                        <m:radPr>
                          <m:degHide m:val="on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B</m:t>
                          </m:r>
                        </m:e>
                      </m:ra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99FFECF-B9E8-44E0-A855-AA11C42EB4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047" y="4155505"/>
                <a:ext cx="6096000" cy="1069460"/>
              </a:xfrm>
              <a:prstGeom prst="rect">
                <a:avLst/>
              </a:prstGeom>
              <a:blipFill>
                <a:blip r:embed="rId5"/>
                <a:stretch>
                  <a:fillRect l="-2100" t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FD9DF2EE-5483-4C4A-AC05-5DC98A627942}"/>
              </a:ext>
            </a:extLst>
          </p:cNvPr>
          <p:cNvSpPr txBox="1"/>
          <p:nvPr/>
        </p:nvSpPr>
        <p:spPr>
          <a:xfrm>
            <a:off x="1057835" y="2081450"/>
            <a:ext cx="7566212" cy="1953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ổ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auchy (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1)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1, 2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0.</a:t>
            </a: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8" grpId="0" animBg="1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"/>
          <p:cNvSpPr/>
          <p:nvPr/>
        </p:nvSpPr>
        <p:spPr>
          <a:xfrm>
            <a:off x="3671034" y="291155"/>
            <a:ext cx="4799965" cy="7937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lstStyle/>
          <a:p>
            <a:r>
              <a:rPr lang="en-US" altLang="en-US" sz="3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TRÒ CHƠI TIẾP SỨC</a:t>
            </a:r>
          </a:p>
        </p:txBody>
      </p:sp>
      <p:sp>
        <p:nvSpPr>
          <p:cNvPr id="8" name="Google Shape;1554;p57"/>
          <p:cNvSpPr txBox="1"/>
          <p:nvPr/>
        </p:nvSpPr>
        <p:spPr>
          <a:xfrm>
            <a:off x="809470" y="1713853"/>
            <a:ext cx="10523095" cy="4267221"/>
          </a:xfrm>
          <a:prstGeom prst="rect">
            <a:avLst/>
          </a:prstGeom>
          <a:noFill/>
          <a:ln>
            <a:noFill/>
          </a:ln>
        </p:spPr>
        <p:txBody>
          <a:bodyPr spcFirstLastPara="1" lIns="68569" tIns="68569" rIns="68569" bIns="68569" anchor="ctr"/>
          <a:lstStyle/>
          <a:p>
            <a:pPr indent="0" algn="just" eaLnBrk="1" hangingPunct="1">
              <a:lnSpc>
                <a:spcPct val="130000"/>
              </a:lnSpc>
              <a:buClr>
                <a:srgbClr val="ED7D31"/>
              </a:buClr>
              <a:buFont typeface="Wingdings" panose="05000000000000000000" pitchFamily="2" charset="2"/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Ranchers"/>
                <a:sym typeface="Ranchers"/>
              </a:rPr>
              <a:t>Luật chơi</a:t>
            </a:r>
            <a:r>
              <a:rPr sz="2800" b="1" dirty="0">
                <a:solidFill>
                  <a:schemeClr val="bg1"/>
                </a:solidFill>
                <a:latin typeface="Times New Roman" panose="02020603050405020304" pitchFamily="18" charset="0"/>
                <a:ea typeface="Ranchers"/>
                <a:sym typeface="Ranchers"/>
              </a:rPr>
              <a:t>: </a:t>
            </a:r>
            <a:endParaRPr lang="en-US" sz="2800" b="1" dirty="0" smtClean="0">
              <a:solidFill>
                <a:schemeClr val="bg1"/>
              </a:solidFill>
              <a:latin typeface="Times New Roman" panose="02020603050405020304" pitchFamily="18" charset="0"/>
              <a:ea typeface="Ranchers"/>
              <a:sym typeface="Ranchers"/>
            </a:endParaRPr>
          </a:p>
          <a:p>
            <a:pPr marL="457200" indent="-457200" algn="just" eaLnBrk="1" hangingPunct="1">
              <a:lnSpc>
                <a:spcPct val="130000"/>
              </a:lnSpc>
              <a:buClr>
                <a:srgbClr val="ED7D31"/>
              </a:buClr>
              <a:buFontTx/>
              <a:buChar char="-"/>
            </a:pP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Mỗ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độ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ử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r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5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thành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viê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để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hơ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,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xếp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thành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hà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dọ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.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á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thành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viê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ò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lạ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sẽ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ổ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vũ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ho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độ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mình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.</a:t>
            </a:r>
          </a:p>
          <a:p>
            <a:pPr marL="457200" indent="-457200" algn="just">
              <a:lnSpc>
                <a:spcPct val="130000"/>
              </a:lnSpc>
              <a:buClr>
                <a:srgbClr val="ED7D31"/>
              </a:buClr>
              <a:buFontTx/>
              <a:buChar char="-"/>
            </a:pP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á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bạ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hơ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lầ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lượt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lê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,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dù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bút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để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gh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đáp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á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ủ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1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âu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vào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ô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vuô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,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sau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đó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quay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về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đư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bút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cho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bạ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tiếp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theo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để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bạ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đó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thự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hiệ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tiếp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.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Tro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thờ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gia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 2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phút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Ranchers"/>
              </a:rPr>
              <a:t>,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30000"/>
              </a:lnSpc>
              <a:buClr>
                <a:srgbClr val="ED7D31"/>
              </a:buClr>
              <a:buFontTx/>
              <a:buChar char="-"/>
            </a:pP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ứ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 algn="just" eaLnBrk="1" hangingPunct="1">
              <a:lnSpc>
                <a:spcPct val="130000"/>
              </a:lnSpc>
              <a:buClr>
                <a:srgbClr val="ED7D31"/>
              </a:buClr>
              <a:buFontTx/>
              <a:buChar char="-"/>
            </a:pPr>
            <a:endParaRPr lang="en-US" altLang="en-US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Ranchers"/>
            </a:endParaRPr>
          </a:p>
          <a:p>
            <a:pPr indent="0" algn="just" eaLnBrk="1" hangingPunct="1">
              <a:lnSpc>
                <a:spcPct val="130000"/>
              </a:lnSpc>
              <a:buClr>
                <a:srgbClr val="ED7D31"/>
              </a:buClr>
              <a:buFont typeface="Wingdings" panose="05000000000000000000" pitchFamily="2" charset="2"/>
              <a:buNone/>
            </a:pPr>
            <a:endParaRPr lang="en-US" alt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89667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4CC67EAE-52BB-4DBA-C359-8D93F67A1782}"/>
              </a:ext>
            </a:extLst>
          </p:cNvPr>
          <p:cNvGrpSpPr/>
          <p:nvPr/>
        </p:nvGrpSpPr>
        <p:grpSpPr>
          <a:xfrm>
            <a:off x="1777739" y="798709"/>
            <a:ext cx="9886382" cy="2548390"/>
            <a:chOff x="1595171" y="862581"/>
            <a:chExt cx="9886382" cy="2548390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xmlns="" id="{652CBFF5-8884-4DD9-AFF4-B3BFB3C412A7}"/>
                </a:ext>
              </a:extLst>
            </p:cNvPr>
            <p:cNvGrpSpPr/>
            <p:nvPr/>
          </p:nvGrpSpPr>
          <p:grpSpPr>
            <a:xfrm>
              <a:off x="1595171" y="862581"/>
              <a:ext cx="9886382" cy="2548390"/>
              <a:chOff x="3355867" y="1502149"/>
              <a:chExt cx="8177866" cy="2548390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6CE1C4A0-9C35-4E0D-9720-CABFBE0C1613}"/>
                  </a:ext>
                </a:extLst>
              </p:cNvPr>
              <p:cNvSpPr/>
              <p:nvPr/>
            </p:nvSpPr>
            <p:spPr>
              <a:xfrm>
                <a:off x="3355867" y="1502149"/>
                <a:ext cx="8177866" cy="2548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800" noProof="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28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noProof="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noProof="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noProof="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&gt;, &lt;, =)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      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                   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A5A22696-E2CB-4636-A56B-19311EB82A54}"/>
                  </a:ext>
                </a:extLst>
              </p:cNvPr>
              <p:cNvSpPr/>
              <p:nvPr/>
            </p:nvSpPr>
            <p:spPr>
              <a:xfrm flipH="1">
                <a:off x="5325128" y="2307320"/>
                <a:ext cx="410676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32E1AAF1-5966-4B98-BD23-EA4D79DD9D94}"/>
                  </a:ext>
                </a:extLst>
              </p:cNvPr>
              <p:cNvSpPr/>
              <p:nvPr/>
            </p:nvSpPr>
            <p:spPr>
              <a:xfrm flipH="1">
                <a:off x="5325126" y="2888496"/>
                <a:ext cx="410677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F838C866-96C6-4AE0-928D-01674E989363}"/>
                  </a:ext>
                </a:extLst>
              </p:cNvPr>
              <p:cNvSpPr/>
              <p:nvPr/>
            </p:nvSpPr>
            <p:spPr>
              <a:xfrm flipH="1">
                <a:off x="4567009" y="3543051"/>
                <a:ext cx="410677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="" id="{310861D0-B4C5-4049-AB3A-F7A23327D32D}"/>
                  </a:ext>
                </a:extLst>
              </p:cNvPr>
              <p:cNvSpPr/>
              <p:nvPr/>
            </p:nvSpPr>
            <p:spPr>
              <a:xfrm flipH="1">
                <a:off x="9629940" y="1669682"/>
                <a:ext cx="389571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04EE4757-4A80-5CB6-8044-298544EF8C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100649"/>
                </p:ext>
              </p:extLst>
            </p:nvPr>
          </p:nvGraphicFramePr>
          <p:xfrm>
            <a:off x="2129864" y="1513714"/>
            <a:ext cx="1473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5" name="Equation" r:id="rId6" imgW="1473120" imgH="533160" progId="Equation.DSMT4">
                    <p:embed/>
                  </p:oleObj>
                </mc:Choice>
                <mc:Fallback>
                  <p:oleObj name="Equation" r:id="rId6" imgW="147312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29864" y="1513714"/>
                          <a:ext cx="1473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5B0DAA5E-45BB-709E-22AD-AA140CCF88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98315"/>
                </p:ext>
              </p:extLst>
            </p:nvPr>
          </p:nvGraphicFramePr>
          <p:xfrm>
            <a:off x="1975442" y="2040384"/>
            <a:ext cx="19304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6" name="Equation" r:id="rId8" imgW="1930320" imgH="698400" progId="Equation.DSMT4">
                    <p:embed/>
                  </p:oleObj>
                </mc:Choice>
                <mc:Fallback>
                  <p:oleObj name="Equation" r:id="rId8" imgW="1930320" imgH="698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75442" y="2040384"/>
                          <a:ext cx="19304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A7CAA04D-F3DD-D80D-4142-CA7F382A7A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3615442"/>
                </p:ext>
              </p:extLst>
            </p:nvPr>
          </p:nvGraphicFramePr>
          <p:xfrm>
            <a:off x="1975442" y="2788237"/>
            <a:ext cx="9271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87" name="Equation" r:id="rId10" imgW="927000" imgH="507960" progId="Equation.DSMT4">
                    <p:embed/>
                  </p:oleObj>
                </mc:Choice>
                <mc:Fallback>
                  <p:oleObj name="Equation" r:id="rId10" imgW="9270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975442" y="2788237"/>
                          <a:ext cx="9271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08064449-CED5-8EC5-A58B-6BF68FD4C7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12" imgW="914400" imgH="336960" progId="Equation.DSMT4">
                  <p:embed/>
                </p:oleObj>
              </mc:Choice>
              <mc:Fallback>
                <p:oleObj name="Equation" r:id="rId12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728104" y="3363184"/>
                <a:ext cx="9886382" cy="11866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defRPr/>
                </a:pPr>
                <a:r>
                  <a:rPr lang="fr-FR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a:rPr lang="en-US" sz="28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</a:t>
                </a:r>
                <a:r>
                  <a:rPr lang="en-US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rad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</m:oMath>
                </a14:m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5000"/>
                  </a:lnSpc>
                  <a:defRPr/>
                </a:pP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fr-FR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fr-FR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rad>
                    <m:r>
                      <a:rPr lang="en-US" sz="2800" i="1">
                        <a:solidFill>
                          <a:prstClr val="white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prstClr val="white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104" y="3363184"/>
                <a:ext cx="9886382" cy="1186607"/>
              </a:xfrm>
              <a:prstGeom prst="rect">
                <a:avLst/>
              </a:prstGeom>
              <a:blipFill rotWithShape="0">
                <a:blip r:embed="rId14"/>
                <a:stretch>
                  <a:fillRect l="-1233" b="-9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xmlns="" id="{A5A22696-E2CB-4636-A56B-19311EB82A54}"/>
              </a:ext>
            </a:extLst>
          </p:cNvPr>
          <p:cNvSpPr/>
          <p:nvPr/>
        </p:nvSpPr>
        <p:spPr>
          <a:xfrm flipH="1">
            <a:off x="3594470" y="3495868"/>
            <a:ext cx="496475" cy="365758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A5A22696-E2CB-4636-A56B-19311EB82A54}"/>
              </a:ext>
            </a:extLst>
          </p:cNvPr>
          <p:cNvSpPr/>
          <p:nvPr/>
        </p:nvSpPr>
        <p:spPr>
          <a:xfrm flipH="1">
            <a:off x="3346232" y="4041028"/>
            <a:ext cx="496475" cy="365758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Đồng hồ đếm ngược 2 phút có tiếng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9833548" y="4223907"/>
            <a:ext cx="1554601" cy="87446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687091653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4CC67EAE-52BB-4DBA-C359-8D93F67A1782}"/>
              </a:ext>
            </a:extLst>
          </p:cNvPr>
          <p:cNvGrpSpPr/>
          <p:nvPr/>
        </p:nvGrpSpPr>
        <p:grpSpPr>
          <a:xfrm>
            <a:off x="1472764" y="738017"/>
            <a:ext cx="9886382" cy="2548390"/>
            <a:chOff x="199300" y="781277"/>
            <a:chExt cx="9886382" cy="2548390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xmlns="" id="{652CBFF5-8884-4DD9-AFF4-B3BFB3C412A7}"/>
                </a:ext>
              </a:extLst>
            </p:cNvPr>
            <p:cNvGrpSpPr/>
            <p:nvPr/>
          </p:nvGrpSpPr>
          <p:grpSpPr>
            <a:xfrm>
              <a:off x="199300" y="781277"/>
              <a:ext cx="9886382" cy="2548390"/>
              <a:chOff x="2201227" y="1420845"/>
              <a:chExt cx="8177866" cy="2548390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6CE1C4A0-9C35-4E0D-9720-CABFBE0C1613}"/>
                  </a:ext>
                </a:extLst>
              </p:cNvPr>
              <p:cNvSpPr/>
              <p:nvPr/>
            </p:nvSpPr>
            <p:spPr>
              <a:xfrm>
                <a:off x="2201227" y="1420845"/>
                <a:ext cx="8177866" cy="25483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ò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noProof="0" dirty="0" err="1" smtClean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ơi</a:t>
                </a:r>
                <a:r>
                  <a:rPr kumimoji="0" lang="en-US" sz="2800" b="0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noProof="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28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noProof="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noProof="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28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noProof="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noProof="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&gt;, &lt;, =)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       </a:t>
                </a:r>
                <a:r>
                  <a:rPr kumimoji="0" lang="fr-FR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2024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kumimoji="0" lang="fr-FR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2010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3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)                    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kumimoji="0" lang="fr-FR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A5A22696-E2CB-4636-A56B-19311EB82A54}"/>
                  </a:ext>
                </a:extLst>
              </p:cNvPr>
              <p:cNvSpPr/>
              <p:nvPr/>
            </p:nvSpPr>
            <p:spPr>
              <a:xfrm flipH="1">
                <a:off x="4107306" y="2259536"/>
                <a:ext cx="1161049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xmlns="" id="{32E1AAF1-5966-4B98-BD23-EA4D79DD9D94}"/>
                  </a:ext>
                </a:extLst>
              </p:cNvPr>
              <p:cNvSpPr/>
              <p:nvPr/>
            </p:nvSpPr>
            <p:spPr>
              <a:xfrm flipH="1">
                <a:off x="4385731" y="2859745"/>
                <a:ext cx="1242213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F838C866-96C6-4AE0-928D-01674E989363}"/>
                  </a:ext>
                </a:extLst>
              </p:cNvPr>
              <p:cNvSpPr/>
              <p:nvPr/>
            </p:nvSpPr>
            <p:spPr>
              <a:xfrm flipH="1">
                <a:off x="3306445" y="3341908"/>
                <a:ext cx="410677" cy="592903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xmlns="" id="{310861D0-B4C5-4049-AB3A-F7A23327D32D}"/>
                  </a:ext>
                </a:extLst>
              </p:cNvPr>
              <p:cNvSpPr/>
              <p:nvPr/>
            </p:nvSpPr>
            <p:spPr>
              <a:xfrm flipH="1">
                <a:off x="8451974" y="1615943"/>
                <a:ext cx="410677" cy="365758"/>
              </a:xfrm>
              <a:prstGeom prst="rect">
                <a:avLst/>
              </a:prstGeom>
              <a:noFill/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xmlns="" id="{04EE4757-4A80-5CB6-8044-298544EF8C7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31739" y="1485813"/>
            <a:ext cx="1473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6" name="Equation" r:id="rId4" imgW="1473120" imgH="533160" progId="Equation.DSMT4">
                    <p:embed/>
                  </p:oleObj>
                </mc:Choice>
                <mc:Fallback>
                  <p:oleObj name="Equation" r:id="rId4" imgW="147312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1739" y="1485813"/>
                          <a:ext cx="1473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5B0DAA5E-45BB-709E-22AD-AA140CCF88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331652"/>
                </p:ext>
              </p:extLst>
            </p:nvPr>
          </p:nvGraphicFramePr>
          <p:xfrm>
            <a:off x="689059" y="2038263"/>
            <a:ext cx="19304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7" name="Equation" r:id="rId6" imgW="1930320" imgH="698400" progId="Equation.DSMT4">
                    <p:embed/>
                  </p:oleObj>
                </mc:Choice>
                <mc:Fallback>
                  <p:oleObj name="Equation" r:id="rId6" imgW="1930320" imgH="698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89059" y="2038263"/>
                          <a:ext cx="19304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08064449-CED5-8EC5-A58B-6BF68FD4C72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8" imgW="914400" imgH="336960" progId="Equation.DSMT4">
                  <p:embed/>
                </p:oleObj>
              </mc:Choice>
              <mc:Fallback>
                <p:oleObj name="Equation" r:id="rId8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9B554374-B973-97A6-14AE-DEECB42E6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92226"/>
              </p:ext>
            </p:extLst>
          </p:nvPr>
        </p:nvGraphicFramePr>
        <p:xfrm>
          <a:off x="1862644" y="2654204"/>
          <a:ext cx="130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10" imgW="1307880" imgH="596880" progId="Equation.DSMT4">
                  <p:embed/>
                </p:oleObj>
              </mc:Choice>
              <mc:Fallback>
                <p:oleObj name="Equation" r:id="rId10" imgW="1307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62644" y="2654204"/>
                        <a:ext cx="1308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472764" y="3358389"/>
                <a:ext cx="8894509" cy="1185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defRPr/>
                </a:pPr>
                <a:r>
                  <a:rPr lang="fr-FR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a:rPr lang="en-US" sz="28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b="0" i="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5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 </m:t>
                        </m:r>
                      </m:e>
                    </m:rad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rad>
                  </m:oMath>
                </a14:m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15000"/>
                  </a:lnSpc>
                  <a:defRPr/>
                </a:pP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fr-FR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2800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. </m:t>
                        </m:r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r>
                      <m:rPr>
                        <m:nor/>
                      </m:rPr>
                      <a:rPr lang="en-US" sz="2800" b="0" i="0" smtClean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rad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US" sz="2800" i="1">
                            <a:solidFill>
                              <a:prstClr val="white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rad>
                  </m:oMath>
                </a14:m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280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2800" i="1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800" dirty="0" err="1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fr-FR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prstClr val="white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764" y="3358389"/>
                <a:ext cx="8894509" cy="1185004"/>
              </a:xfrm>
              <a:prstGeom prst="rect">
                <a:avLst/>
              </a:prstGeom>
              <a:blipFill rotWithShape="0">
                <a:blip r:embed="rId12"/>
                <a:stretch>
                  <a:fillRect l="-1439" b="-9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310861D0-B4C5-4049-AB3A-F7A23327D32D}"/>
              </a:ext>
            </a:extLst>
          </p:cNvPr>
          <p:cNvSpPr/>
          <p:nvPr/>
        </p:nvSpPr>
        <p:spPr>
          <a:xfrm flipH="1">
            <a:off x="3215175" y="4004102"/>
            <a:ext cx="496475" cy="365758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310861D0-B4C5-4049-AB3A-F7A23327D32D}"/>
              </a:ext>
            </a:extLst>
          </p:cNvPr>
          <p:cNvSpPr/>
          <p:nvPr/>
        </p:nvSpPr>
        <p:spPr>
          <a:xfrm flipH="1">
            <a:off x="3463413" y="3464811"/>
            <a:ext cx="496475" cy="365758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122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xmlns="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674557" y="2407282"/>
            <a:ext cx="677555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lvl="0" indent="-514350">
              <a:spcBef>
                <a:spcPts val="1800"/>
              </a:spcBef>
              <a:buFont typeface="Arial" panose="020B0604020202020204" pitchFamily="34" charset="0"/>
              <a:buAutoNum type="arabicPeriod"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ăn</a:t>
            </a:r>
            <a:r>
              <a:rPr lang="en-US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ì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ươ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ts val="18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ă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lc="http://schemas.openxmlformats.org/drawingml/2006/lockedCanvas" xmlns:a16="http://schemas.microsoft.com/office/drawing/2014/main" xmlns="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54155"/>
            <a:ext cx="12192000" cy="5635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. MỘT SỐ PHÉP BIẾN ĐỔI CĂN THỨC BẬC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b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BIỂU THỨC ĐẠI SỐ (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134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829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CB81605A-7556-4D1C-AABD-E1C810B3331A}"/>
              </a:ext>
            </a:extLst>
          </p:cNvPr>
          <p:cNvGrpSpPr/>
          <p:nvPr/>
        </p:nvGrpSpPr>
        <p:grpSpPr>
          <a:xfrm>
            <a:off x="9528254" y="0"/>
            <a:ext cx="2663746" cy="3362195"/>
            <a:chOff x="9528254" y="1216308"/>
            <a:chExt cx="2663746" cy="3362195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xmlns="" id="{C84F6745-D4B7-473B-B5BC-90C25BD0CE76}"/>
                </a:ext>
              </a:extLst>
            </p:cNvPr>
            <p:cNvSpPr/>
            <p:nvPr/>
          </p:nvSpPr>
          <p:spPr>
            <a:xfrm>
              <a:off x="9528254" y="2250831"/>
              <a:ext cx="2327672" cy="2327672"/>
            </a:xfrm>
            <a:prstGeom prst="ellipse">
              <a:avLst/>
            </a:prstGeom>
            <a:blipFill>
              <a:blip r:embed="rId4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xmlns="" id="{EFC7E1A1-90A0-430B-9EFC-26DA15CD46D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819"/>
            <a:stretch/>
          </p:blipFill>
          <p:spPr>
            <a:xfrm>
              <a:off x="9747992" y="2470569"/>
              <a:ext cx="1888196" cy="1888196"/>
            </a:xfrm>
            <a:prstGeom prst="rect">
              <a:avLst/>
            </a:prstGeom>
          </p:spPr>
        </p:pic>
        <p:pic>
          <p:nvPicPr>
            <p:cNvPr id="9" name="Picture 8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xmlns="" id="{1E6595E1-4AAD-4595-A52E-A2A7573CF9E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207816" y="1216308"/>
              <a:ext cx="1984184" cy="1263041"/>
            </a:xfrm>
            <a:prstGeom prst="rect">
              <a:avLst/>
            </a:prstGeom>
          </p:spPr>
        </p:pic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DC66C641-042C-4A7B-0189-838FA6CCA6DA}"/>
              </a:ext>
            </a:extLst>
          </p:cNvPr>
          <p:cNvGrpSpPr/>
          <p:nvPr/>
        </p:nvGrpSpPr>
        <p:grpSpPr>
          <a:xfrm>
            <a:off x="801032" y="1126089"/>
            <a:ext cx="9564494" cy="2569934"/>
            <a:chOff x="768374" y="1126089"/>
            <a:chExt cx="9564494" cy="256993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xmlns="" id="{DB5569CF-6EF2-4741-A846-5093BFAE42A2}"/>
                    </a:ext>
                  </a:extLst>
                </p:cNvPr>
                <p:cNvSpPr/>
                <p:nvPr/>
              </p:nvSpPr>
              <p:spPr>
                <a:xfrm>
                  <a:off x="768374" y="1126089"/>
                  <a:ext cx="9564494" cy="256993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srgbClr val="FFC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ài 1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Áp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quy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ắ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ề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ăn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ậc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ình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</a:p>
                <a:p>
                  <a:pPr marL="0" marR="0" lvl="0" indent="0" algn="just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út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ọn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kumimoji="0" lang="en-US" sz="2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marL="0" marR="0" lvl="0" indent="0" algn="just" defTabSz="914400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endParaRPr>
                </a:p>
                <a:p>
                  <a:pPr lvl="0" algn="just">
                    <a:lnSpc>
                      <a:spcPct val="115000"/>
                    </a:lnSpc>
                    <a:defRPr/>
                  </a:pPr>
                  <a:r>
                    <a:rPr kumimoji="0" lang="en-US" sz="2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)   </a:t>
                  </a:r>
                  <a:r>
                    <a:rPr kumimoji="0" lang="en-US" sz="2800" b="0" i="0" u="none" strike="noStrike" kern="1200" cap="none" spc="0" normalizeH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</a:t>
                  </a:r>
                  <a:r>
                    <a:rPr kumimoji="0" lang="en-US" sz="28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kumimoji="0" lang="en-US" sz="2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i="1" noProof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≥ </m:t>
                      </m:r>
                      <m:r>
                        <m:rPr>
                          <m:nor/>
                        </m:rPr>
                        <a:rPr lang="en-US" sz="2400" b="0" i="0" smtClean="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en-US" sz="24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kumimoji="0" lang="en-US" sz="24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25</a:t>
                  </a: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</a:t>
                  </a:r>
                  <a:r>
                    <a:rPr lang="en-US" sz="24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</a:t>
                  </a:r>
                  <a:r>
                    <a:rPr kumimoji="0" lang="en-US" sz="2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)                       </a:t>
                  </a:r>
                  <a:r>
                    <a:rPr kumimoji="0" lang="en-US" sz="28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kumimoji="0" lang="en-US" sz="2800" b="0" i="0" u="none" strike="noStrike" kern="1200" cap="none" spc="0" normalizeH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y</a:t>
                  </a:r>
                  <a:r>
                    <a:rPr kumimoji="0" lang="en-US" sz="2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≥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  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DB5569CF-6EF2-4741-A846-5093BFAE42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8374" y="1126089"/>
                  <a:ext cx="9564494" cy="256993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275" t="-1663" b="-42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xmlns="" id="{092CF4AB-9F96-DD48-F582-415D0867C58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3565488"/>
                    </p:ext>
                  </p:extLst>
                </p:nvPr>
              </p:nvGraphicFramePr>
              <p:xfrm>
                <a:off x="6408834" y="3064563"/>
                <a:ext cx="1816100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886" name="Equation" r:id="rId8" imgW="1815840" imgH="571320" progId="Equation.DSMT4">
                        <p:embed/>
                      </p:oleObj>
                    </mc:Choice>
                    <mc:Fallback>
                      <p:oleObj name="Equation" r:id="rId8" imgW="1815840" imgH="571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08834" y="3064563"/>
                              <a:ext cx="1816100" cy="571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092CF4AB-9F96-DD48-F582-415D0867C58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43565488"/>
                    </p:ext>
                  </p:extLst>
                </p:nvPr>
              </p:nvGraphicFramePr>
              <p:xfrm>
                <a:off x="6408834" y="3064563"/>
                <a:ext cx="1816100" cy="571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722" name="Equation" r:id="rId10" imgW="1815840" imgH="571320" progId="Equation.DSMT4">
                        <p:embed/>
                      </p:oleObj>
                    </mc:Choice>
                    <mc:Fallback>
                      <p:oleObj name="Equation" r:id="rId10" imgW="1815840" imgH="5713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408834" y="3064563"/>
                              <a:ext cx="1816100" cy="571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655792"/>
              </p:ext>
            </p:extLst>
          </p:nvPr>
        </p:nvGraphicFramePr>
        <p:xfrm>
          <a:off x="1224261" y="3024784"/>
          <a:ext cx="148431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7" name="Equation" r:id="rId12" imgW="888840" imgH="330120" progId="Equation.DSMT4">
                  <p:embed/>
                </p:oleObj>
              </mc:Choice>
              <mc:Fallback>
                <p:oleObj name="Equation" r:id="rId12" imgW="888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261" y="3024784"/>
                        <a:ext cx="148431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EACD34F-42DA-4D32-9CC3-397BB7A47139}"/>
              </a:ext>
            </a:extLst>
          </p:cNvPr>
          <p:cNvGrpSpPr/>
          <p:nvPr/>
        </p:nvGrpSpPr>
        <p:grpSpPr>
          <a:xfrm>
            <a:off x="9300676" y="-3349"/>
            <a:ext cx="3157874" cy="2256926"/>
            <a:chOff x="7297270" y="1673103"/>
            <a:chExt cx="2655852" cy="232515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xmlns="" id="{1D02CB29-A143-4312-B2A3-9C8A52303B06}"/>
                </a:ext>
              </a:extLst>
            </p:cNvPr>
            <p:cNvSpPr/>
            <p:nvPr/>
          </p:nvSpPr>
          <p:spPr>
            <a:xfrm>
              <a:off x="7297270" y="2348753"/>
              <a:ext cx="1694699" cy="1649506"/>
            </a:xfrm>
            <a:prstGeom prst="ellipse">
              <a:avLst/>
            </a:prstGeom>
            <a:blipFill>
              <a:blip r:embed="rId6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7" name="Picture 6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xmlns="" id="{E08FBF4F-D8C2-462D-B52B-BD7CFD37212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24875" y="2505719"/>
              <a:ext cx="1239488" cy="1239488"/>
            </a:xfrm>
            <a:prstGeom prst="rect">
              <a:avLst/>
            </a:prstGeom>
          </p:spPr>
        </p:pic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xmlns="" id="{599276BA-06A8-4F7F-8E82-9627EFCCA7B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258423" y="1673103"/>
              <a:ext cx="1694699" cy="1159128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3E880960-4491-C1DE-D410-8FAED14DA9D8}"/>
              </a:ext>
            </a:extLst>
          </p:cNvPr>
          <p:cNvGrpSpPr/>
          <p:nvPr/>
        </p:nvGrpSpPr>
        <p:grpSpPr>
          <a:xfrm>
            <a:off x="355131" y="1875784"/>
            <a:ext cx="10088380" cy="3630964"/>
            <a:chOff x="387170" y="2256926"/>
            <a:chExt cx="9254099" cy="3544267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F86ABE0C-027C-476B-B0BE-4E45B3396081}"/>
                </a:ext>
              </a:extLst>
            </p:cNvPr>
            <p:cNvSpPr/>
            <p:nvPr/>
          </p:nvSpPr>
          <p:spPr>
            <a:xfrm>
              <a:off x="387170" y="2709243"/>
              <a:ext cx="9254099" cy="3091950"/>
            </a:xfrm>
            <a:prstGeom prst="round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xmlns="" id="{AB9C2329-5D05-D6DE-4198-6BDFCB1E4D33}"/>
                </a:ext>
              </a:extLst>
            </p:cNvPr>
            <p:cNvGrpSpPr/>
            <p:nvPr/>
          </p:nvGrpSpPr>
          <p:grpSpPr>
            <a:xfrm>
              <a:off x="947963" y="2256926"/>
              <a:ext cx="8555801" cy="2785378"/>
              <a:chOff x="947963" y="2256926"/>
              <a:chExt cx="8555801" cy="2785378"/>
            </a:xfrm>
          </p:grpSpPr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4B7078D2-1BB6-44DA-B0E8-95E0AA381932}"/>
                  </a:ext>
                </a:extLst>
              </p:cNvPr>
              <p:cNvSpPr/>
              <p:nvPr/>
            </p:nvSpPr>
            <p:spPr>
              <a:xfrm>
                <a:off x="947963" y="2256926"/>
                <a:ext cx="8555801" cy="2785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                        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:r>
                  <a:rPr lang="en-US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5             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xmlns="" id="{5C1AF893-F9FE-9837-896A-F285B5D12B6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0293407"/>
                  </p:ext>
                </p:extLst>
              </p:nvPr>
            </p:nvGraphicFramePr>
            <p:xfrm>
              <a:off x="1255595" y="4370079"/>
              <a:ext cx="21717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01" name="Equation" r:id="rId9" imgW="2171520" imgH="507960" progId="Equation.DSMT4">
                      <p:embed/>
                    </p:oleObj>
                  </mc:Choice>
                  <mc:Fallback>
                    <p:oleObj name="Equation" r:id="rId9" imgW="217152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255595" y="4370079"/>
                            <a:ext cx="21717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xmlns="" id="{13EC5290-18CE-859D-4500-C5ABA957A39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513263"/>
                  </p:ext>
                </p:extLst>
              </p:nvPr>
            </p:nvGraphicFramePr>
            <p:xfrm>
              <a:off x="6375686" y="4293879"/>
              <a:ext cx="19685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802" name="Equation" r:id="rId11" imgW="1968480" imgH="583920" progId="Equation.DSMT4">
                      <p:embed/>
                    </p:oleObj>
                  </mc:Choice>
                  <mc:Fallback>
                    <p:oleObj name="Equation" r:id="rId11" imgW="1968480" imgH="583920" progId="Equation.DSMT4">
                      <p:embed/>
                      <p:pic>
                        <p:nvPicPr>
                          <p:cNvPr id="2" name="Object 1">
                            <a:extLst>
                              <a:ext uri="{FF2B5EF4-FFF2-40B4-BE49-F238E27FC236}">
                                <a16:creationId xmlns:a16="http://schemas.microsoft.com/office/drawing/2014/main" xmlns="" id="{5C1AF893-F9FE-9837-896A-F285B5D12B6A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375686" y="4293879"/>
                            <a:ext cx="19685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13" name="Đồng hồ đếm ngược 2 phút có tiếng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0234356" y="5546028"/>
            <a:ext cx="1554601" cy="87446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680493931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4EACD34F-42DA-4D32-9CC3-397BB7A47139}"/>
              </a:ext>
            </a:extLst>
          </p:cNvPr>
          <p:cNvGrpSpPr/>
          <p:nvPr/>
        </p:nvGrpSpPr>
        <p:grpSpPr>
          <a:xfrm>
            <a:off x="9034126" y="0"/>
            <a:ext cx="3157874" cy="2256926"/>
            <a:chOff x="7297270" y="1673103"/>
            <a:chExt cx="2655852" cy="2325156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xmlns="" id="{1D02CB29-A143-4312-B2A3-9C8A52303B06}"/>
                </a:ext>
              </a:extLst>
            </p:cNvPr>
            <p:cNvSpPr/>
            <p:nvPr/>
          </p:nvSpPr>
          <p:spPr>
            <a:xfrm>
              <a:off x="7297270" y="2348753"/>
              <a:ext cx="1694699" cy="1649506"/>
            </a:xfrm>
            <a:prstGeom prst="ellipse">
              <a:avLst/>
            </a:prstGeom>
            <a:blipFill>
              <a:blip r:embed="rId6"/>
              <a:tile tx="0" ty="0" sx="100000" sy="100000" flip="none" algn="tl"/>
            </a:blip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7" name="Picture 6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xmlns="" id="{E08FBF4F-D8C2-462D-B52B-BD7CFD37212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24875" y="2505719"/>
              <a:ext cx="1239488" cy="1239488"/>
            </a:xfrm>
            <a:prstGeom prst="rect">
              <a:avLst/>
            </a:prstGeom>
          </p:spPr>
        </p:pic>
        <p:pic>
          <p:nvPicPr>
            <p:cNvPr id="8" name="Picture 7" descr="OPL20U25GSXzBJYl68kk8uQGfFKzs7yb1M4KJWUiLk6ZEvGF+qCIPSnY57AbBFCvTW(2023.15.83.Nguyen Hien)83+K4lPs7H94VUqPe2XwIsfPRnrXQE//QTEXxb8/8N4CNc6FpgZahzpTjFhMzSA7T/nHJa11DE8Ng2TP3iAmRczFlmslSuUNOgUeb6yRvs0=">
              <a:extLst>
                <a:ext uri="{FF2B5EF4-FFF2-40B4-BE49-F238E27FC236}">
                  <a16:creationId xmlns:a16="http://schemas.microsoft.com/office/drawing/2014/main" xmlns="" id="{599276BA-06A8-4F7F-8E82-9627EFCCA7B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258423" y="1673103"/>
              <a:ext cx="1694699" cy="1159128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D8A1AF7D-ACCB-4F58-979B-EA68DB725E54}"/>
              </a:ext>
            </a:extLst>
          </p:cNvPr>
          <p:cNvSpPr/>
          <p:nvPr/>
        </p:nvSpPr>
        <p:spPr>
          <a:xfrm>
            <a:off x="3898790" y="2565681"/>
            <a:ext cx="1686222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sng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800" b="0" i="0" u="sng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xmlns="" id="{E02B1E46-5366-4470-87B2-802C13A73892}"/>
                  </a:ext>
                </a:extLst>
              </p:cNvPr>
              <p:cNvSpPr/>
              <p:nvPr/>
            </p:nvSpPr>
            <p:spPr>
              <a:xfrm>
                <a:off x="322620" y="2918990"/>
                <a:ext cx="4758394" cy="3970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endParaRPr kumimoji="0" lang="en-US" sz="28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 Math" panose="020405030504060302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  = 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nor/>
                            </m:rPr>
                            <a:rPr kumimoji="0" lang="en-US" sz="2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5</m:t>
                          </m:r>
                        </m:e>
                      </m:d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+mn-cs"/>
                        </a:rPr>
                        <m:t>     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5)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  </m:t>
                      </m:r>
                      <m:r>
                        <a:rPr lang="en-US" sz="28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−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800">
                          <a:solidFill>
                            <a:prstClr val="white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 5</m:t>
                      </m:r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5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kumimoji="0" 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02B1E46-5366-4470-87B2-802C13A738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620" y="2918990"/>
                <a:ext cx="4758394" cy="3970318"/>
              </a:xfrm>
              <a:prstGeom prst="rect">
                <a:avLst/>
              </a:prstGeom>
              <a:blipFill rotWithShape="0">
                <a:blip r:embed="rId9"/>
                <a:stretch>
                  <a:fillRect l="-2692" b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3E880960-4491-C1DE-D410-8FAED14DA9D8}"/>
              </a:ext>
            </a:extLst>
          </p:cNvPr>
          <p:cNvGrpSpPr/>
          <p:nvPr/>
        </p:nvGrpSpPr>
        <p:grpSpPr>
          <a:xfrm>
            <a:off x="46584" y="143773"/>
            <a:ext cx="8466057" cy="2246769"/>
            <a:chOff x="46584" y="143773"/>
            <a:chExt cx="8466057" cy="2246769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F86ABE0C-027C-476B-B0BE-4E45B3396081}"/>
                </a:ext>
              </a:extLst>
            </p:cNvPr>
            <p:cNvSpPr/>
            <p:nvPr/>
          </p:nvSpPr>
          <p:spPr>
            <a:xfrm>
              <a:off x="46584" y="198122"/>
              <a:ext cx="8466057" cy="2141893"/>
            </a:xfrm>
            <a:prstGeom prst="round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xmlns="" id="{AB9C2329-5D05-D6DE-4198-6BDFCB1E4D33}"/>
                </a:ext>
              </a:extLst>
            </p:cNvPr>
            <p:cNvGrpSpPr/>
            <p:nvPr/>
          </p:nvGrpSpPr>
          <p:grpSpPr>
            <a:xfrm>
              <a:off x="236532" y="143773"/>
              <a:ext cx="8086163" cy="2246769"/>
              <a:chOff x="236532" y="143773"/>
              <a:chExt cx="8086163" cy="2246769"/>
            </a:xfrm>
          </p:grpSpPr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4B7078D2-1BB6-44DA-B0E8-95E0AA381932}"/>
                  </a:ext>
                </a:extLst>
              </p:cNvPr>
              <p:cNvSpPr/>
              <p:nvPr/>
            </p:nvSpPr>
            <p:spPr>
              <a:xfrm>
                <a:off x="236532" y="143773"/>
                <a:ext cx="8086163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ắ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ậ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                      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800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&lt; </a:t>
                </a:r>
                <a:r>
                  <a:rPr lang="en-US" sz="28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5              </a:t>
                </a: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  <p:graphicFrame>
            <p:nvGraphicFramePr>
              <p:cNvPr id="2" name="Object 1">
                <a:extLst>
                  <a:ext uri="{FF2B5EF4-FFF2-40B4-BE49-F238E27FC236}">
                    <a16:creationId xmlns:a16="http://schemas.microsoft.com/office/drawing/2014/main" xmlns="" id="{5C1AF893-F9FE-9837-896A-F285B5D12B6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7915" y="1762125"/>
              <a:ext cx="21717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78" name="Equation" r:id="rId10" imgW="2171520" imgH="507960" progId="Equation.DSMT4">
                      <p:embed/>
                    </p:oleObj>
                  </mc:Choice>
                  <mc:Fallback>
                    <p:oleObj name="Equation" r:id="rId10" imgW="2171520" imgH="507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557915" y="1762125"/>
                            <a:ext cx="2171700" cy="508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>
                <a:extLst>
                  <a:ext uri="{FF2B5EF4-FFF2-40B4-BE49-F238E27FC236}">
                    <a16:creationId xmlns:a16="http://schemas.microsoft.com/office/drawing/2014/main" xmlns="" id="{13EC5290-18CE-859D-4500-C5ABA957A39A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687503" y="1672726"/>
              <a:ext cx="1968500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179" name="Equation" r:id="rId12" imgW="1968480" imgH="583920" progId="Equation.DSMT4">
                      <p:embed/>
                    </p:oleObj>
                  </mc:Choice>
                  <mc:Fallback>
                    <p:oleObj name="Equation" r:id="rId12" imgW="1968480" imgH="5839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687503" y="1672726"/>
                            <a:ext cx="1968500" cy="584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874E1974-474C-EDA5-5329-E9F32AC6BA6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2620" y="2923010"/>
          <a:ext cx="251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0" name="Equation" r:id="rId14" imgW="2514600" imgH="558720" progId="Equation.DSMT4">
                  <p:embed/>
                </p:oleObj>
              </mc:Choice>
              <mc:Fallback>
                <p:oleObj name="Equation" r:id="rId14" imgW="25146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2620" y="2923010"/>
                        <a:ext cx="2514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C93FAD54-F07B-84BF-CD06-1201E33307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84225" y="3508806"/>
          <a:ext cx="1689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1" name="Equation" r:id="rId16" imgW="1688760" imgH="685800" progId="Equation.DSMT4">
                  <p:embed/>
                </p:oleObj>
              </mc:Choice>
              <mc:Fallback>
                <p:oleObj name="Equation" r:id="rId16" imgW="1688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4225" y="3508806"/>
                        <a:ext cx="1689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F760828F-E315-2379-E82E-3E3C5F7C085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63140" y="3257842"/>
          <a:ext cx="2349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2" name="Equation" r:id="rId18" imgW="2349360" imgH="583920" progId="Equation.DSMT4">
                  <p:embed/>
                </p:oleObj>
              </mc:Choice>
              <mc:Fallback>
                <p:oleObj name="Equation" r:id="rId18" imgW="23493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63140" y="3257842"/>
                        <a:ext cx="2349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98E04DB6-0D7B-A38C-0910-88C19FC9539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19295" y="3947069"/>
          <a:ext cx="1803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3" name="Equation" r:id="rId20" imgW="1803240" imgH="812520" progId="Equation.DSMT4">
                  <p:embed/>
                </p:oleObj>
              </mc:Choice>
              <mc:Fallback>
                <p:oleObj name="Equation" r:id="rId20" imgW="1803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19295" y="3947069"/>
                        <a:ext cx="1803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C253023A-793A-3264-C84E-C768C6BF2FA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19295" y="4880474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4" name="Equation" r:id="rId22" imgW="1218960" imgH="609480" progId="Equation.DSMT4">
                  <p:embed/>
                </p:oleObj>
              </mc:Choice>
              <mc:Fallback>
                <p:oleObj name="Equation" r:id="rId22" imgW="12189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19295" y="4880474"/>
                        <a:ext cx="1219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8AA851ED-76F1-AEC0-6CE8-3E5BEFC5040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51103" y="5590262"/>
          <a:ext cx="110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85" name="Equation" r:id="rId24" imgW="1104840" imgH="482400" progId="Equation.DSMT4">
                  <p:embed/>
                </p:oleObj>
              </mc:Choice>
              <mc:Fallback>
                <p:oleObj name="Equation" r:id="rId24" imgW="1104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51103" y="5590262"/>
                        <a:ext cx="1104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xmlns="" id="{09811D9F-8836-68C4-B992-F9702F98D78D}"/>
              </a:ext>
            </a:extLst>
          </p:cNvPr>
          <p:cNvGrpSpPr/>
          <p:nvPr/>
        </p:nvGrpSpPr>
        <p:grpSpPr>
          <a:xfrm>
            <a:off x="5887452" y="5998671"/>
            <a:ext cx="5623119" cy="738664"/>
            <a:chOff x="5887452" y="6001191"/>
            <a:chExt cx="5623119" cy="7386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xmlns="" id="{BFA39AC3-A56A-4A50-8F2C-EA71584AC31B}"/>
                    </a:ext>
                  </a:extLst>
                </p:cNvPr>
                <p:cNvSpPr txBox="1"/>
                <p:nvPr/>
              </p:nvSpPr>
              <p:spPr>
                <a:xfrm>
                  <a:off x="5887452" y="6001191"/>
                  <a:ext cx="5623119" cy="7386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>
                    <a:lnSpc>
                      <a:spcPct val="150000"/>
                    </a:lnSpc>
                    <a:defRPr/>
                  </a:pP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ì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2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ọi</a:t>
                  </a:r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800" dirty="0" smtClean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ố thực </a:t>
                  </a:r>
                  <a:r>
                    <a:rPr kumimoji="0" lang="en-US" sz="2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  <a:r>
                    <a:rPr kumimoji="0" lang="en-US" sz="2800" b="0" i="1" u="none" strike="noStrike" kern="1200" cap="none" spc="0" normalizeH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2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 </m:t>
                      </m:r>
                    </m:oMath>
                  </a14:m>
                  <a:r>
                    <a:rPr kumimoji="0" 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.</a:t>
                  </a:r>
                  <a:endPara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FA39AC3-A56A-4A50-8F2C-EA71584AC3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87452" y="6001191"/>
                  <a:ext cx="5623119" cy="738664"/>
                </a:xfrm>
                <a:prstGeom prst="rect">
                  <a:avLst/>
                </a:prstGeom>
                <a:blipFill rotWithShape="0">
                  <a:blip r:embed="rId26"/>
                  <a:stretch>
                    <a:fillRect l="-651" b="-123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>
                  <a:extLst>
                    <a:ext uri="{FF2B5EF4-FFF2-40B4-BE49-F238E27FC236}">
                      <a16:creationId xmlns:a16="http://schemas.microsoft.com/office/drawing/2014/main" xmlns="" id="{03D79B02-C391-0435-6778-F03FFEF9101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575501" y="6124068"/>
                <a:ext cx="1358900" cy="482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6186" name="Equation" r:id="rId27" imgW="1358640" imgH="482400" progId="Equation.DSMT4">
                        <p:embed/>
                      </p:oleObj>
                    </mc:Choice>
                    <mc:Fallback>
                      <p:oleObj name="Equation" r:id="rId27" imgW="135864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75501" y="6124068"/>
                              <a:ext cx="1358900" cy="482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3D79B02-C391-0435-6778-F03FFEF9101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6575501" y="6124068"/>
                <a:ext cx="1358900" cy="482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5763" name="Equation" r:id="rId29" imgW="1358640" imgH="482400" progId="Equation.DSMT4">
                        <p:embed/>
                      </p:oleObj>
                    </mc:Choice>
                    <mc:Fallback>
                      <p:oleObj name="Equation" r:id="rId29" imgW="135864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575501" y="6124068"/>
                              <a:ext cx="1358900" cy="482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28" name="30s">
            <a:hlinkClick r:id="" action="ppaction://media"/>
          </p:cNvPr>
          <p:cNvPicPr/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31"/>
          <a:stretch>
            <a:fillRect/>
          </a:stretch>
        </p:blipFill>
        <p:spPr>
          <a:xfrm>
            <a:off x="10379001" y="4613367"/>
            <a:ext cx="1131570" cy="78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898207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28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990</TotalTime>
  <Words>568</Words>
  <Application>Microsoft Office PowerPoint</Application>
  <PresentationFormat>Widescreen</PresentationFormat>
  <Paragraphs>113</Paragraphs>
  <Slides>17</Slides>
  <Notes>8</Notes>
  <HiddenSlides>0</HiddenSlides>
  <MMClips>7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Ranchers</vt:lpstr>
      <vt:lpstr>Times New Roman</vt:lpstr>
      <vt:lpstr>Wingdings</vt:lpstr>
      <vt:lpstr>Custom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BÀI 4. MỘT SỐ PHÉP BIẾN ĐỔI CĂN THỨC BẬC HAI  CỦA BIỂU THỨC ĐẠI SỐ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68</cp:revision>
  <dcterms:created xsi:type="dcterms:W3CDTF">2024-04-23T22:41:06Z</dcterms:created>
  <dcterms:modified xsi:type="dcterms:W3CDTF">2024-12-12T15:12:53Z</dcterms:modified>
</cp:coreProperties>
</file>